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07AFB10" w14:textId="156D5180" w:rsidR="00386D1D" w:rsidRDefault="00386D1D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386D1D">
        <w:rPr>
          <w:rFonts w:ascii="Times New Roman" w:hAnsi="Times New Roman" w:cs="Times New Roman"/>
          <w:sz w:val="24"/>
          <w:szCs w:val="24"/>
          <w:u w:val="single"/>
        </w:rPr>
        <w:t>Integrated 3 – Chpt.1</w:t>
      </w:r>
      <w:r w:rsidR="00CB5A54">
        <w:rPr>
          <w:rFonts w:ascii="Times New Roman" w:hAnsi="Times New Roman" w:cs="Times New Roman"/>
          <w:sz w:val="24"/>
          <w:szCs w:val="24"/>
          <w:u w:val="single"/>
        </w:rPr>
        <w:t xml:space="preserve"> Revie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D63A9">
        <w:rPr>
          <w:rFonts w:ascii="Times New Roman" w:hAnsi="Times New Roman" w:cs="Times New Roman"/>
          <w:sz w:val="24"/>
          <w:szCs w:val="24"/>
        </w:rPr>
        <w:t>(2)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Na</w:t>
      </w:r>
      <w:r w:rsidR="00CB5A54">
        <w:rPr>
          <w:rFonts w:ascii="Times New Roman" w:hAnsi="Times New Roman" w:cs="Times New Roman"/>
          <w:sz w:val="24"/>
          <w:szCs w:val="24"/>
        </w:rPr>
        <w:t>me___________________________</w:t>
      </w:r>
      <w:r>
        <w:rPr>
          <w:rFonts w:ascii="Times New Roman" w:hAnsi="Times New Roman" w:cs="Times New Roman"/>
          <w:sz w:val="24"/>
          <w:szCs w:val="24"/>
        </w:rPr>
        <w:t>___</w:t>
      </w:r>
    </w:p>
    <w:p w14:paraId="08FE4B10" w14:textId="77777777" w:rsidR="00386D1D" w:rsidRDefault="00386D1D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E926BC6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23D4A6E" w14:textId="1095AE8A" w:rsidR="00C6261B" w:rsidRDefault="00386D1D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 Solv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 w:rsidRPr="00386D1D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D5E7C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5" o:title=""/>
          </v:shape>
          <o:OLEObject Type="Embed" ProgID="Equation.DSMT4" ShapeID="_x0000_i1025" DrawAspect="Content" ObjectID="_1598698277" r:id="rId6"/>
        </w:object>
      </w:r>
      <w:r>
        <w:rPr>
          <w:rFonts w:ascii="Times New Roman" w:hAnsi="Times New Roman" w:cs="Times New Roman"/>
          <w:sz w:val="24"/>
          <w:szCs w:val="24"/>
        </w:rPr>
        <w:t xml:space="preserve">:  </w:t>
      </w:r>
      <w:r w:rsidR="005D63A9" w:rsidRPr="00386D1D">
        <w:rPr>
          <w:rFonts w:ascii="Times New Roman" w:hAnsi="Times New Roman" w:cs="Times New Roman"/>
          <w:position w:val="-10"/>
          <w:sz w:val="24"/>
          <w:szCs w:val="24"/>
        </w:rPr>
        <w:object w:dxaOrig="2680" w:dyaOrig="320" w14:anchorId="3CE93B7F">
          <v:shape id="_x0000_i1026" type="#_x0000_t75" style="width:134.25pt;height:15.75pt" o:ole="">
            <v:imagedata r:id="rId7" o:title=""/>
          </v:shape>
          <o:OLEObject Type="Embed" ProgID="Equation.DSMT4" ShapeID="_x0000_i1026" DrawAspect="Content" ObjectID="_1598698278" r:id="rId8"/>
        </w:object>
      </w:r>
    </w:p>
    <w:p w14:paraId="345D48B3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9BAB817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B354BFC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6B0BF51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5A845D1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38B3006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DBE52DC" w14:textId="1F888F0D" w:rsidR="00386D1D" w:rsidRDefault="00386D1D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 Given that </w:t>
      </w:r>
      <w:r w:rsidR="005D63A9" w:rsidRPr="00386D1D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5A9C51B9">
          <v:shape id="_x0000_i1027" type="#_x0000_t75" style="width:66.75pt;height:20.25pt" o:ole="">
            <v:imagedata r:id="rId9" o:title=""/>
          </v:shape>
          <o:OLEObject Type="Embed" ProgID="Equation.DSMT4" ShapeID="_x0000_i1027" DrawAspect="Content" ObjectID="_1598698279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="005D63A9" w:rsidRPr="00386D1D">
        <w:rPr>
          <w:rFonts w:ascii="Times New Roman" w:hAnsi="Times New Roman" w:cs="Times New Roman"/>
          <w:position w:val="-14"/>
          <w:sz w:val="24"/>
          <w:szCs w:val="24"/>
        </w:rPr>
        <w:object w:dxaOrig="1920" w:dyaOrig="400" w14:anchorId="39F81733">
          <v:shape id="_x0000_i1028" type="#_x0000_t75" style="width:96pt;height:20.25pt" o:ole="">
            <v:imagedata r:id="rId11" o:title=""/>
          </v:shape>
          <o:OLEObject Type="Embed" ProgID="Equation.DSMT4" ShapeID="_x0000_i1028" DrawAspect="Content" ObjectID="_1598698280" r:id="rId12"/>
        </w:object>
      </w:r>
    </w:p>
    <w:p w14:paraId="497DA55A" w14:textId="106EADFF" w:rsidR="00F9161A" w:rsidRDefault="00386D1D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a.)  find </w:t>
      </w:r>
      <w:r w:rsidR="005D63A9" w:rsidRPr="00386D1D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7D9ED611">
          <v:shape id="_x0000_i1029" type="#_x0000_t75" style="width:35.25pt;height:20.25pt" o:ole="">
            <v:imagedata r:id="rId13" o:title=""/>
          </v:shape>
          <o:OLEObject Type="Embed" ProgID="Equation.DSMT4" ShapeID="_x0000_i1029" DrawAspect="Content" ObjectID="_1598698281" r:id="rId14"/>
        </w:object>
      </w:r>
    </w:p>
    <w:p w14:paraId="743D48F5" w14:textId="77777777" w:rsidR="00F9161A" w:rsidRDefault="00F9161A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E24C1FB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32B871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BDA7D14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7FD1A52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3E77C27" w14:textId="0D11A48A" w:rsidR="00C6261B" w:rsidRDefault="00386D1D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b.)  find </w:t>
      </w:r>
      <w:r w:rsidRPr="00386D1D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1874283">
          <v:shape id="_x0000_i1030" type="#_x0000_t75" style="width:9.75pt;height:11.25pt" o:ole="">
            <v:imagedata r:id="rId15" o:title=""/>
          </v:shape>
          <o:OLEObject Type="Embed" ProgID="Equation.DSMT4" ShapeID="_x0000_i1030" DrawAspect="Content" ObjectID="_1598698282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if </w:t>
      </w:r>
      <w:r w:rsidR="005D63A9" w:rsidRPr="00386D1D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4D0F6AA4">
          <v:shape id="_x0000_i1031" type="#_x0000_t75" style="width:46.5pt;height:20.25pt" o:ole="">
            <v:imagedata r:id="rId17" o:title=""/>
          </v:shape>
          <o:OLEObject Type="Embed" ProgID="Equation.DSMT4" ShapeID="_x0000_i1031" DrawAspect="Content" ObjectID="_1598698283" r:id="rId18"/>
        </w:objec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5292BF21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2BB4275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F16ACE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C9B34AD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940DADD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194099" w14:textId="77777777" w:rsidR="00F9161A" w:rsidRDefault="00F9161A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BD0387F" w14:textId="77777777" w:rsidR="00386D1D" w:rsidRDefault="00386D1D" w:rsidP="00386D1D">
      <w:pPr>
        <w:pStyle w:val="TableContents"/>
        <w:rPr>
          <w:rFonts w:asciiTheme="minorHAnsi" w:eastAsia="Times New Roman" w:hAnsiTheme="minorHAnsi" w:cs="Times New Roman"/>
          <w:sz w:val="22"/>
          <w:szCs w:val="22"/>
        </w:rPr>
      </w:pPr>
      <w:r>
        <w:rPr>
          <w:rFonts w:ascii="Times New Roman" w:hAnsi="Times New Roman" w:cs="Times New Roman"/>
        </w:rPr>
        <w:t xml:space="preserve">     c.)  A</w:t>
      </w:r>
      <w:r>
        <w:rPr>
          <w:rFonts w:asciiTheme="minorHAnsi" w:eastAsia="Times New Roman" w:hAnsiTheme="minorHAnsi" w:cs="Times New Roman"/>
          <w:sz w:val="22"/>
          <w:szCs w:val="22"/>
        </w:rPr>
        <w:t xml:space="preserve">rrange the functions </w:t>
      </w:r>
      <w:r w:rsidRPr="00336227">
        <w:rPr>
          <w:rFonts w:asciiTheme="minorHAnsi" w:eastAsia="Times New Roman" w:hAnsiTheme="minorHAnsi" w:cs="Times New Roman"/>
          <w:sz w:val="22"/>
          <w:szCs w:val="22"/>
        </w:rPr>
        <w:t xml:space="preserve">so that the output of the first is the input of the second.  </w:t>
      </w:r>
    </w:p>
    <w:p w14:paraId="7E145758" w14:textId="6317D76D" w:rsidR="00F9161A" w:rsidRPr="00900F72" w:rsidRDefault="00386D1D" w:rsidP="00386D1D">
      <w:pPr>
        <w:pStyle w:val="TableContents"/>
        <w:rPr>
          <w:rFonts w:ascii="Times New Roman" w:hAnsi="Times New Roman" w:cs="Times New Roman"/>
        </w:rPr>
      </w:pPr>
      <w:r>
        <w:rPr>
          <w:rFonts w:asciiTheme="minorHAnsi" w:eastAsia="Times New Roman" w:hAnsiTheme="minorHAnsi" w:cs="Times New Roman"/>
          <w:sz w:val="22"/>
          <w:szCs w:val="22"/>
        </w:rPr>
        <w:t xml:space="preserve">             </w:t>
      </w:r>
      <w:r w:rsidRPr="00336227">
        <w:rPr>
          <w:rFonts w:asciiTheme="minorHAnsi" w:eastAsia="Times New Roman" w:hAnsiTheme="minorHAnsi" w:cs="Times New Roman"/>
          <w:sz w:val="22"/>
          <w:szCs w:val="22"/>
        </w:rPr>
        <w:t xml:space="preserve">Find the final output if the beginning input is </w:t>
      </w:r>
      <w:r w:rsidR="005D63A9">
        <w:rPr>
          <w:rFonts w:asciiTheme="minorHAnsi" w:eastAsia="Times New Roman" w:hAnsiTheme="minorHAnsi" w:cs="Times New Roman"/>
          <w:sz w:val="22"/>
          <w:szCs w:val="22"/>
        </w:rPr>
        <w:t>2</w:t>
      </w:r>
      <w:r w:rsidRPr="00336227">
        <w:rPr>
          <w:rFonts w:asciiTheme="minorHAnsi" w:eastAsia="Times New Roman" w:hAnsiTheme="minorHAnsi" w:cs="Times New Roman"/>
          <w:sz w:val="22"/>
          <w:szCs w:val="22"/>
        </w:rPr>
        <w:t xml:space="preserve"> in the order:</w:t>
      </w:r>
      <w:r>
        <w:rPr>
          <w:rFonts w:asciiTheme="minorHAnsi" w:eastAsia="Times New Roman" w:hAnsiTheme="minorHAnsi" w:cs="Times New Roman"/>
          <w:sz w:val="22"/>
          <w:szCs w:val="22"/>
        </w:rPr>
        <w:t xml:space="preserve">  </w:t>
      </w:r>
      <w:r w:rsidRPr="00386D1D">
        <w:rPr>
          <w:rFonts w:ascii="Times New Roman" w:hAnsi="Times New Roman" w:cs="Times New Roman"/>
          <w:position w:val="-10"/>
        </w:rPr>
        <w:object w:dxaOrig="220" w:dyaOrig="260" w14:anchorId="637AE141">
          <v:shape id="_x0000_i1032" type="#_x0000_t75" style="width:11.25pt;height:12.75pt" o:ole="">
            <v:imagedata r:id="rId19" o:title=""/>
          </v:shape>
          <o:OLEObject Type="Embed" ProgID="Equation.DSMT4" ShapeID="_x0000_i1032" DrawAspect="Content" ObjectID="_1598698284" r:id="rId20"/>
        </w:object>
      </w:r>
      <w:r>
        <w:rPr>
          <w:rFonts w:ascii="Times New Roman" w:hAnsi="Times New Roman" w:cs="Times New Roman"/>
        </w:rPr>
        <w:t xml:space="preserve"> and then </w:t>
      </w:r>
      <w:r w:rsidRPr="00386D1D">
        <w:rPr>
          <w:rFonts w:ascii="Times New Roman" w:hAnsi="Times New Roman" w:cs="Times New Roman"/>
          <w:position w:val="-10"/>
        </w:rPr>
        <w:object w:dxaOrig="240" w:dyaOrig="320" w14:anchorId="7C2065FB">
          <v:shape id="_x0000_i1033" type="#_x0000_t75" style="width:12pt;height:15.75pt" o:ole="">
            <v:imagedata r:id="rId21" o:title=""/>
          </v:shape>
          <o:OLEObject Type="Embed" ProgID="Equation.DSMT4" ShapeID="_x0000_i1033" DrawAspect="Content" ObjectID="_1598698285" r:id="rId22"/>
        </w:object>
      </w:r>
    </w:p>
    <w:p w14:paraId="6D67CADE" w14:textId="77777777" w:rsidR="00F9161A" w:rsidRDefault="00F9161A" w:rsidP="00386D1D">
      <w:pPr>
        <w:pStyle w:val="TableContents"/>
        <w:rPr>
          <w:rFonts w:asciiTheme="minorHAnsi" w:hAnsiTheme="minorHAnsi"/>
          <w:color w:val="000000" w:themeColor="text1"/>
          <w:sz w:val="22"/>
          <w:szCs w:val="22"/>
        </w:rPr>
      </w:pPr>
    </w:p>
    <w:p w14:paraId="41DEA940" w14:textId="77777777" w:rsidR="00900F72" w:rsidRDefault="00900F72" w:rsidP="00386D1D">
      <w:pPr>
        <w:pStyle w:val="TableContents"/>
        <w:rPr>
          <w:rFonts w:asciiTheme="minorHAnsi" w:hAnsiTheme="minorHAnsi"/>
          <w:color w:val="000000" w:themeColor="text1"/>
          <w:sz w:val="22"/>
          <w:szCs w:val="22"/>
        </w:rPr>
      </w:pPr>
    </w:p>
    <w:p w14:paraId="160FC6CE" w14:textId="77777777" w:rsidR="00900F72" w:rsidRDefault="00900F72" w:rsidP="00386D1D">
      <w:pPr>
        <w:pStyle w:val="TableContents"/>
        <w:rPr>
          <w:rFonts w:asciiTheme="minorHAnsi" w:hAnsiTheme="minorHAnsi"/>
          <w:color w:val="000000" w:themeColor="text1"/>
          <w:sz w:val="22"/>
          <w:szCs w:val="22"/>
        </w:rPr>
      </w:pPr>
    </w:p>
    <w:p w14:paraId="764A9C68" w14:textId="77777777" w:rsidR="00900F72" w:rsidRDefault="00900F72" w:rsidP="00386D1D">
      <w:pPr>
        <w:pStyle w:val="TableContents"/>
        <w:rPr>
          <w:rFonts w:asciiTheme="minorHAnsi" w:hAnsiTheme="minorHAnsi"/>
          <w:color w:val="000000" w:themeColor="text1"/>
          <w:sz w:val="22"/>
          <w:szCs w:val="22"/>
        </w:rPr>
      </w:pPr>
    </w:p>
    <w:p w14:paraId="275F3E3D" w14:textId="77777777" w:rsidR="00900F72" w:rsidRDefault="00900F72" w:rsidP="00386D1D">
      <w:pPr>
        <w:pStyle w:val="TableContents"/>
        <w:rPr>
          <w:rFonts w:asciiTheme="minorHAnsi" w:hAnsiTheme="minorHAnsi"/>
          <w:color w:val="000000" w:themeColor="text1"/>
          <w:sz w:val="22"/>
          <w:szCs w:val="22"/>
        </w:rPr>
      </w:pPr>
    </w:p>
    <w:p w14:paraId="0BE378C3" w14:textId="77777777" w:rsidR="00900F72" w:rsidRDefault="00900F72" w:rsidP="00386D1D">
      <w:pPr>
        <w:pStyle w:val="TableContents"/>
        <w:rPr>
          <w:rFonts w:asciiTheme="minorHAnsi" w:hAnsiTheme="minorHAnsi"/>
          <w:color w:val="000000" w:themeColor="text1"/>
          <w:sz w:val="22"/>
          <w:szCs w:val="22"/>
        </w:rPr>
      </w:pPr>
    </w:p>
    <w:p w14:paraId="309C9912" w14:textId="77777777" w:rsidR="00900F72" w:rsidRPr="00386D1D" w:rsidRDefault="00900F72" w:rsidP="00386D1D">
      <w:pPr>
        <w:pStyle w:val="TableContents"/>
        <w:rPr>
          <w:rFonts w:asciiTheme="minorHAnsi" w:hAnsiTheme="minorHAnsi"/>
          <w:color w:val="000000" w:themeColor="text1"/>
          <w:sz w:val="22"/>
          <w:szCs w:val="22"/>
        </w:rPr>
      </w:pPr>
    </w:p>
    <w:p w14:paraId="02A92547" w14:textId="77777777" w:rsidR="00900F72" w:rsidRDefault="00386D1D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 Solve by using the zero product property:  </w:t>
      </w:r>
    </w:p>
    <w:p w14:paraId="2E07D130" w14:textId="284DE0E4" w:rsidR="00386D1D" w:rsidRDefault="00900F72" w:rsidP="00900F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.)  </w:t>
      </w:r>
      <w:r w:rsidR="005D63A9" w:rsidRPr="00386D1D">
        <w:rPr>
          <w:rFonts w:ascii="Times New Roman" w:hAnsi="Times New Roman" w:cs="Times New Roman"/>
          <w:position w:val="-6"/>
          <w:sz w:val="24"/>
          <w:szCs w:val="24"/>
        </w:rPr>
        <w:object w:dxaOrig="1540" w:dyaOrig="320" w14:anchorId="01F5598E">
          <v:shape id="_x0000_i1034" type="#_x0000_t75" style="width:76.5pt;height:15.75pt" o:ole="">
            <v:imagedata r:id="rId23" o:title=""/>
          </v:shape>
          <o:OLEObject Type="Embed" ProgID="Equation.DSMT4" ShapeID="_x0000_i1034" DrawAspect="Content" ObjectID="_1598698286" r:id="rId24"/>
        </w:object>
      </w:r>
    </w:p>
    <w:p w14:paraId="7CF0E159" w14:textId="77777777" w:rsidR="00900F72" w:rsidRDefault="00900F72" w:rsidP="00900F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0020C0B" w14:textId="77777777" w:rsidR="00900F72" w:rsidRDefault="00900F72" w:rsidP="00900F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994CD73" w14:textId="77777777" w:rsidR="00900F72" w:rsidRDefault="00900F72" w:rsidP="00900F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C9A8B3F" w14:textId="77777777" w:rsidR="00900F72" w:rsidRDefault="00900F72" w:rsidP="00900F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FDCBAE3" w14:textId="437C353B" w:rsidR="00C6261B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proofErr w:type="gramStart"/>
      <w:r>
        <w:rPr>
          <w:rFonts w:ascii="Times New Roman" w:hAnsi="Times New Roman" w:cs="Times New Roman"/>
          <w:sz w:val="24"/>
          <w:szCs w:val="24"/>
        </w:rPr>
        <w:t>b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.)  </w:t>
      </w:r>
      <w:r w:rsidR="00297237" w:rsidRPr="00386D1D">
        <w:rPr>
          <w:rFonts w:ascii="Times New Roman" w:hAnsi="Times New Roman" w:cs="Times New Roman"/>
          <w:position w:val="-6"/>
          <w:sz w:val="24"/>
          <w:szCs w:val="24"/>
        </w:rPr>
        <w:object w:dxaOrig="1640" w:dyaOrig="320" w14:anchorId="3C794A5E">
          <v:shape id="_x0000_i1035" type="#_x0000_t75" style="width:81.75pt;height:15.75pt" o:ole="">
            <v:imagedata r:id="rId25" o:title=""/>
          </v:shape>
          <o:OLEObject Type="Embed" ProgID="Equation.DSMT4" ShapeID="_x0000_i1035" DrawAspect="Content" ObjectID="_1598698287" r:id="rId26"/>
        </w:object>
      </w:r>
    </w:p>
    <w:p w14:paraId="31FA8FDA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46D5B8F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25E7416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C9842A4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8414E78" w14:textId="06E00241" w:rsidR="00F9161A" w:rsidRDefault="00386D1D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.  Solve by using quadratic formula:</w:t>
      </w:r>
      <w:r w:rsidRPr="00386D1D">
        <w:rPr>
          <w:rFonts w:ascii="Times New Roman" w:hAnsi="Times New Roman" w:cs="Times New Roman"/>
          <w:sz w:val="24"/>
          <w:szCs w:val="24"/>
        </w:rPr>
        <w:t xml:space="preserve"> </w:t>
      </w:r>
      <w:r w:rsidR="00525C03" w:rsidRPr="00386D1D">
        <w:rPr>
          <w:rFonts w:ascii="Times New Roman" w:hAnsi="Times New Roman" w:cs="Times New Roman"/>
          <w:position w:val="-6"/>
          <w:sz w:val="24"/>
          <w:szCs w:val="24"/>
        </w:rPr>
        <w:object w:dxaOrig="1540" w:dyaOrig="320" w14:anchorId="1426D152">
          <v:shape id="_x0000_i1036" type="#_x0000_t75" style="width:77.25pt;height:15.75pt" o:ole="">
            <v:imagedata r:id="rId27" o:title=""/>
          </v:shape>
          <o:OLEObject Type="Embed" ProgID="Equation.DSMT4" ShapeID="_x0000_i1036" DrawAspect="Content" ObjectID="_1598698288" r:id="rId28"/>
        </w:object>
      </w:r>
    </w:p>
    <w:p w14:paraId="1C6C109C" w14:textId="77777777" w:rsidR="00C6261B" w:rsidRDefault="00C6261B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C6014B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F2C852B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9FDA441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2931F17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11C8828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EA00EFE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D6C036A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3CBAFFB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82B0C0C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679F65C" w14:textId="77777777" w:rsidR="00C6261B" w:rsidRDefault="00C6261B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 Find the domain and range:</w:t>
      </w:r>
    </w:p>
    <w:p w14:paraId="7FED04A1" w14:textId="77777777" w:rsidR="00C6261B" w:rsidRDefault="00C6261B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2D79331" w14:textId="707A1B9A" w:rsidR="00C6261B" w:rsidRDefault="00C6261B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4993F11" w14:textId="4BF3C347" w:rsidR="00373398" w:rsidRDefault="00373398" w:rsidP="00386D1D">
      <w:pPr>
        <w:spacing w:after="0" w:line="240" w:lineRule="auto"/>
        <w:rPr>
          <w:noProof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33D20681" wp14:editId="610D24A6">
            <wp:simplePos x="0" y="0"/>
            <wp:positionH relativeFrom="column">
              <wp:posOffset>438150</wp:posOffset>
            </wp:positionH>
            <wp:positionV relativeFrom="paragraph">
              <wp:posOffset>102870</wp:posOffset>
            </wp:positionV>
            <wp:extent cx="1927628" cy="14097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333" t="53600" r="53895" b="30400"/>
                    <a:stretch/>
                  </pic:blipFill>
                  <pic:spPr bwMode="auto">
                    <a:xfrm>
                      <a:off x="0" y="0"/>
                      <a:ext cx="1927628" cy="1409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191ECA0" w14:textId="525E546E" w:rsidR="00373398" w:rsidRDefault="00373398" w:rsidP="00386D1D">
      <w:pPr>
        <w:spacing w:after="0" w:line="240" w:lineRule="auto"/>
        <w:rPr>
          <w:noProof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D3B4915" wp14:editId="354325E1">
            <wp:simplePos x="0" y="0"/>
            <wp:positionH relativeFrom="column">
              <wp:posOffset>3324225</wp:posOffset>
            </wp:positionH>
            <wp:positionV relativeFrom="paragraph">
              <wp:posOffset>28450</wp:posOffset>
            </wp:positionV>
            <wp:extent cx="1809750" cy="1313940"/>
            <wp:effectExtent l="0" t="0" r="0" b="63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300" t="55466" r="35233" b="28267"/>
                    <a:stretch/>
                  </pic:blipFill>
                  <pic:spPr bwMode="auto">
                    <a:xfrm>
                      <a:off x="0" y="0"/>
                      <a:ext cx="1809750" cy="13139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>
        <w:rPr>
          <w:rFonts w:ascii="Times New Roman" w:hAnsi="Times New Roman" w:cs="Times New Roman"/>
          <w:sz w:val="24"/>
          <w:szCs w:val="24"/>
        </w:rPr>
        <w:t>a.)                                                                      b.)</w:t>
      </w:r>
      <w:proofErr w:type="gramEnd"/>
    </w:p>
    <w:p w14:paraId="1C062956" w14:textId="2E6CB4EE" w:rsidR="00373398" w:rsidRDefault="00373398" w:rsidP="00386D1D">
      <w:pPr>
        <w:spacing w:after="0" w:line="240" w:lineRule="auto"/>
        <w:rPr>
          <w:noProof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</w:t>
      </w:r>
    </w:p>
    <w:p w14:paraId="63369EA2" w14:textId="0FF1E206" w:rsidR="00C6261B" w:rsidRDefault="00C6261B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17092E7" w14:textId="77777777" w:rsidR="00C6261B" w:rsidRDefault="00C6261B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6C090E5" w14:textId="77777777" w:rsidR="00C6261B" w:rsidRDefault="00C6261B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4836706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014361B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26C9D6C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BE01C91" w14:textId="77777777" w:rsidR="00900F72" w:rsidRDefault="00900F72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FB4A278" w14:textId="77777777" w:rsidR="00C6261B" w:rsidRDefault="00C6261B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FC9AD7C" w14:textId="77777777" w:rsidR="00F9161A" w:rsidRDefault="00F9161A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54D8791" w14:textId="77777777" w:rsidR="00525C03" w:rsidRDefault="00C6261B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  Sketch the graph of</w:t>
      </w:r>
      <w:r w:rsidR="00525C03">
        <w:rPr>
          <w:rFonts w:ascii="Times New Roman" w:hAnsi="Times New Roman" w:cs="Times New Roman"/>
          <w:sz w:val="24"/>
          <w:szCs w:val="24"/>
        </w:rPr>
        <w:t xml:space="preserve"> the following.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25C03">
        <w:rPr>
          <w:rFonts w:ascii="Times New Roman" w:hAnsi="Times New Roman" w:cs="Times New Roman"/>
          <w:sz w:val="24"/>
          <w:szCs w:val="24"/>
        </w:rPr>
        <w:t xml:space="preserve">Label the vertical asymptote and the horizontal </w:t>
      </w:r>
    </w:p>
    <w:p w14:paraId="7F1D2C19" w14:textId="5677F20D" w:rsidR="00525C03" w:rsidRDefault="00525C03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asymptote.</w:t>
      </w:r>
    </w:p>
    <w:p w14:paraId="528DC433" w14:textId="77777777" w:rsidR="00525C03" w:rsidRDefault="00525C03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114A5C" w14:textId="167056FD" w:rsidR="00C6261B" w:rsidRDefault="00525C03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.)   </w:t>
      </w:r>
      <w:r w:rsidRPr="00C6261B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1F462827">
          <v:shape id="_x0000_i1037" type="#_x0000_t75" style="width:45.75pt;height:30.75pt" o:ole="">
            <v:imagedata r:id="rId31" o:title=""/>
          </v:shape>
          <o:OLEObject Type="Embed" ProgID="Equation.DSMT4" ShapeID="_x0000_i1037" DrawAspect="Content" ObjectID="_1598698289" r:id="rId32"/>
        </w:object>
      </w:r>
      <w:r w:rsidR="00900F72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6EC5EC9E" w14:textId="1BEB9FE4" w:rsidR="00525C03" w:rsidRDefault="00525C03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961B8AF" w14:textId="74F6D6A8" w:rsidR="00525C03" w:rsidRDefault="00525C03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C95D701" w14:textId="5B661176" w:rsidR="00525C03" w:rsidRDefault="00525C03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5B8BC5F" w14:textId="4B1F86EA" w:rsidR="00525C03" w:rsidRDefault="00525C03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87A956" w14:textId="23ACAC73" w:rsidR="00525C03" w:rsidRDefault="00525C03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2607C0A" w14:textId="3A835151" w:rsidR="00525C03" w:rsidRDefault="00525C03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AD3676B" w14:textId="7B334949" w:rsidR="00525C03" w:rsidRDefault="00525C03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98F786B" w14:textId="77777777" w:rsidR="00525C03" w:rsidRDefault="00525C03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3460776" w14:textId="0098EB2D" w:rsidR="00525C03" w:rsidRDefault="00525C03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582BE65" w14:textId="6EB11E7D" w:rsidR="00525C03" w:rsidRPr="00386D1D" w:rsidRDefault="00525C03" w:rsidP="00386D1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>
        <w:rPr>
          <w:rFonts w:ascii="Times New Roman" w:hAnsi="Times New Roman" w:cs="Times New Roman"/>
          <w:sz w:val="24"/>
          <w:szCs w:val="24"/>
        </w:rPr>
        <w:t>b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.)   </w:t>
      </w:r>
      <w:r w:rsidRPr="00C6261B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03CEE025">
          <v:shape id="_x0000_i1038" type="#_x0000_t75" style="width:47.25pt;height:30.75pt" o:ole="">
            <v:imagedata r:id="rId33" o:title=""/>
          </v:shape>
          <o:OLEObject Type="Embed" ProgID="Equation.DSMT4" ShapeID="_x0000_i1038" DrawAspect="Content" ObjectID="_1598698290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sectPr w:rsidR="00525C03" w:rsidRPr="00386D1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nos">
    <w:altName w:val="MS PMincho"/>
    <w:charset w:val="80"/>
    <w:family w:val="roman"/>
    <w:pitch w:val="variable"/>
  </w:font>
  <w:font w:name="Liberation Serif">
    <w:altName w:val="MS Mincho"/>
    <w:charset w:val="80"/>
    <w:family w:val="auto"/>
    <w:pitch w:val="variable"/>
  </w:font>
  <w:font w:name="Liberation Sans">
    <w:altName w:val="MS Mincho"/>
    <w:charset w:val="80"/>
    <w:family w:val="auto"/>
    <w:pitch w:val="variable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6D1D"/>
    <w:rsid w:val="00075423"/>
    <w:rsid w:val="00297237"/>
    <w:rsid w:val="002E3AA8"/>
    <w:rsid w:val="00373398"/>
    <w:rsid w:val="00386D1D"/>
    <w:rsid w:val="003E7949"/>
    <w:rsid w:val="00525C03"/>
    <w:rsid w:val="005D63A9"/>
    <w:rsid w:val="00687EC3"/>
    <w:rsid w:val="007162A1"/>
    <w:rsid w:val="00900F72"/>
    <w:rsid w:val="00944F11"/>
    <w:rsid w:val="00A512D5"/>
    <w:rsid w:val="00C6261B"/>
    <w:rsid w:val="00CB5A54"/>
    <w:rsid w:val="00F916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4:docId w14:val="65C2145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bleContents">
    <w:name w:val="Table Contents"/>
    <w:basedOn w:val="Normal"/>
    <w:rsid w:val="00386D1D"/>
    <w:pPr>
      <w:widowControl w:val="0"/>
      <w:suppressLineNumbers/>
      <w:suppressAutoHyphens/>
      <w:spacing w:after="0" w:line="240" w:lineRule="auto"/>
    </w:pPr>
    <w:rPr>
      <w:rFonts w:ascii="Tinos" w:eastAsia="Liberation Serif" w:hAnsi="Tinos" w:cs="Liberation Sans"/>
      <w:sz w:val="24"/>
      <w:szCs w:val="24"/>
      <w:lang w:eastAsia="hi-IN" w:bidi="hi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3A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3AA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25C0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bleContents">
    <w:name w:val="Table Contents"/>
    <w:basedOn w:val="Normal"/>
    <w:rsid w:val="00386D1D"/>
    <w:pPr>
      <w:widowControl w:val="0"/>
      <w:suppressLineNumbers/>
      <w:suppressAutoHyphens/>
      <w:spacing w:after="0" w:line="240" w:lineRule="auto"/>
    </w:pPr>
    <w:rPr>
      <w:rFonts w:ascii="Tinos" w:eastAsia="Liberation Serif" w:hAnsi="Tinos" w:cs="Liberation Sans"/>
      <w:sz w:val="24"/>
      <w:szCs w:val="24"/>
      <w:lang w:eastAsia="hi-IN" w:bidi="hi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3A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3AA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25C0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82</Words>
  <Characters>104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7240image</dc:creator>
  <cp:lastModifiedBy>7240image</cp:lastModifiedBy>
  <cp:revision>2</cp:revision>
  <cp:lastPrinted>2017-09-19T23:06:00Z</cp:lastPrinted>
  <dcterms:created xsi:type="dcterms:W3CDTF">2018-09-17T21:05:00Z</dcterms:created>
  <dcterms:modified xsi:type="dcterms:W3CDTF">2018-09-17T21:05:00Z</dcterms:modified>
</cp:coreProperties>
</file>